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2755" w:rsidRDefault="00792755" w:rsidP="00792755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792755" w:rsidRPr="00792755" w:rsidRDefault="00792755" w:rsidP="00792755">
      <w:r>
        <w:t>U3 L3 I2 Activity, Part 1</w:t>
      </w:r>
    </w:p>
    <w:p w:rsidR="00792755" w:rsidRDefault="00792755" w:rsidP="00792755">
      <w:pPr>
        <w:rPr>
          <w:i/>
          <w:szCs w:val="24"/>
        </w:rPr>
      </w:pPr>
    </w:p>
    <w:p w:rsidR="00792755" w:rsidRPr="00B77390" w:rsidRDefault="00792755" w:rsidP="00792755">
      <w:pPr>
        <w:rPr>
          <w:i/>
          <w:szCs w:val="24"/>
        </w:rPr>
      </w:pPr>
      <w:r w:rsidRPr="00B77390">
        <w:rPr>
          <w:i/>
          <w:szCs w:val="24"/>
        </w:rPr>
        <w:t>In this Activity, you will be working towards the following learning goals:</w:t>
      </w: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  <w:r w:rsidRPr="00B77390">
        <w:rPr>
          <w:rFonts w:eastAsia="Times New Roman" w:cs="Times New Roman"/>
          <w:color w:val="000000"/>
          <w:szCs w:val="24"/>
        </w:rPr>
        <w:t xml:space="preserve">I can identify </w:t>
      </w:r>
      <w:r>
        <w:rPr>
          <w:rFonts w:eastAsia="Times New Roman" w:cs="Times New Roman"/>
          <w:color w:val="000000"/>
          <w:szCs w:val="24"/>
        </w:rPr>
        <w:t>important characteristics (</w:t>
      </w:r>
      <w:r w:rsidRPr="00B77390">
        <w:rPr>
          <w:rFonts w:eastAsia="Times New Roman" w:cs="Times New Roman"/>
          <w:color w:val="000000"/>
          <w:szCs w:val="24"/>
        </w:rPr>
        <w:t>asymptotes</w:t>
      </w:r>
      <w:r>
        <w:rPr>
          <w:rFonts w:eastAsia="Times New Roman" w:cs="Times New Roman"/>
          <w:color w:val="000000"/>
          <w:szCs w:val="24"/>
        </w:rPr>
        <w:t>, holes</w:t>
      </w:r>
      <w:r w:rsidR="007A34E0">
        <w:rPr>
          <w:rFonts w:eastAsia="Times New Roman" w:cs="Times New Roman"/>
          <w:color w:val="000000"/>
          <w:szCs w:val="24"/>
        </w:rPr>
        <w:t>, intercepts, and end behavior)</w:t>
      </w:r>
      <w:r w:rsidRPr="00B77390">
        <w:rPr>
          <w:rFonts w:eastAsia="Times New Roman" w:cs="Times New Roman"/>
          <w:color w:val="000000"/>
          <w:szCs w:val="24"/>
        </w:rPr>
        <w:t xml:space="preserve"> of </w:t>
      </w: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  <w:r w:rsidRPr="00B77390">
        <w:rPr>
          <w:rFonts w:eastAsia="Times New Roman" w:cs="Times New Roman"/>
          <w:color w:val="000000"/>
          <w:szCs w:val="24"/>
        </w:rPr>
        <w:t>rational functions</w:t>
      </w: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From your previous work in mathematics, answer the following question:</w:t>
      </w: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1.</w:t>
      </w:r>
      <w:r>
        <w:rPr>
          <w:rFonts w:eastAsia="Times New Roman" w:cs="Times New Roman"/>
          <w:color w:val="000000"/>
          <w:szCs w:val="24"/>
        </w:rPr>
        <w:tab/>
        <w:t>If you are given a function</w:t>
      </w:r>
      <w:r w:rsidRPr="00792755">
        <w:rPr>
          <w:rFonts w:eastAsia="Times New Roman" w:cs="Times New Roman"/>
          <w:color w:val="000000"/>
          <w:position w:val="-14"/>
          <w:szCs w:val="2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4" o:title=""/>
          </v:shape>
          <o:OLEObject Type="Embed" ProgID="Equation.DSMT4" ShapeID="_x0000_i1025" DrawAspect="Content" ObjectID="_1416299191" r:id="rId5"/>
        </w:object>
      </w:r>
      <w:r>
        <w:rPr>
          <w:rFonts w:eastAsia="Times New Roman" w:cs="Times New Roman"/>
          <w:color w:val="000000"/>
          <w:szCs w:val="24"/>
        </w:rPr>
        <w:t>, how do you find the following:</w:t>
      </w: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a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i/>
          <w:color w:val="000000"/>
          <w:szCs w:val="24"/>
        </w:rPr>
        <w:t>x</w:t>
      </w:r>
      <w:r>
        <w:rPr>
          <w:rFonts w:eastAsia="Times New Roman" w:cs="Times New Roman"/>
          <w:color w:val="000000"/>
          <w:szCs w:val="24"/>
        </w:rPr>
        <w:t>-intercepts</w:t>
      </w: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i/>
          <w:color w:val="000000"/>
          <w:szCs w:val="24"/>
        </w:rPr>
        <w:t>y</w:t>
      </w:r>
      <w:r w:rsidR="00E42329">
        <w:rPr>
          <w:rFonts w:eastAsia="Times New Roman" w:cs="Times New Roman"/>
          <w:color w:val="000000"/>
          <w:szCs w:val="24"/>
        </w:rPr>
        <w:t>-intercept</w:t>
      </w: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P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c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  <w:t>asymptotes</w:t>
      </w:r>
    </w:p>
    <w:p w:rsidR="00792755" w:rsidRPr="00B77390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A4625E" w:rsidRDefault="00A4625E"/>
    <w:p w:rsidR="00792755" w:rsidRDefault="00792755"/>
    <w:p w:rsidR="00792755" w:rsidRDefault="00792755"/>
    <w:p w:rsidR="00792755" w:rsidRDefault="00756343" w:rsidP="00792755">
      <w:pPr>
        <w:ind w:left="720" w:hanging="720"/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124201</wp:posOffset>
            </wp:positionH>
            <wp:positionV relativeFrom="paragraph">
              <wp:posOffset>255271</wp:posOffset>
            </wp:positionV>
            <wp:extent cx="3314700" cy="3314700"/>
            <wp:effectExtent l="19050" t="0" r="0" b="0"/>
            <wp:wrapNone/>
            <wp:docPr id="11" name="Picture 1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[image]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3314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2755">
        <w:t>2.</w:t>
      </w:r>
      <w:r w:rsidR="00792755">
        <w:tab/>
        <w:t xml:space="preserve">Use the above knowledge to find the </w:t>
      </w:r>
      <w:r w:rsidR="00792755">
        <w:rPr>
          <w:i/>
        </w:rPr>
        <w:t>x</w:t>
      </w:r>
      <w:r w:rsidR="00792755">
        <w:t xml:space="preserve">-intercepts, </w:t>
      </w:r>
      <w:r w:rsidR="00792755">
        <w:rPr>
          <w:i/>
        </w:rPr>
        <w:t>y</w:t>
      </w:r>
      <w:r w:rsidR="00792755">
        <w:t>-intercepts, and asymptotes of the below rational functions algebraically.  Then graph the functions on your calculator to verify that you are correct.  Sketch a graph on the provided axis.</w:t>
      </w:r>
    </w:p>
    <w:p w:rsidR="00792755" w:rsidRDefault="00792755" w:rsidP="00792755">
      <w:pPr>
        <w:ind w:left="720" w:hanging="720"/>
      </w:pPr>
    </w:p>
    <w:p w:rsidR="00792755" w:rsidRDefault="00792755" w:rsidP="00792755">
      <w:pPr>
        <w:ind w:left="720" w:hanging="720"/>
      </w:pPr>
      <w:r>
        <w:t>a.</w:t>
      </w:r>
      <w:r>
        <w:tab/>
      </w:r>
      <w:r w:rsidRPr="00792755">
        <w:rPr>
          <w:position w:val="-24"/>
        </w:rPr>
        <w:object w:dxaOrig="1980" w:dyaOrig="660">
          <v:shape id="_x0000_i1026" type="#_x0000_t75" style="width:99pt;height:33pt" o:ole="">
            <v:imagedata r:id="rId7" o:title=""/>
          </v:shape>
          <o:OLEObject Type="Embed" ProgID="Equation.DSMT4" ShapeID="_x0000_i1026" DrawAspect="Content" ObjectID="_1416299192" r:id="rId8"/>
        </w:object>
      </w:r>
    </w:p>
    <w:p w:rsidR="00792755" w:rsidRDefault="00792755" w:rsidP="00792755">
      <w:pPr>
        <w:ind w:left="720" w:hanging="720"/>
      </w:pPr>
    </w:p>
    <w:p w:rsidR="00E42329" w:rsidRDefault="00E42329" w:rsidP="00792755">
      <w:pPr>
        <w:ind w:left="720" w:hanging="720"/>
      </w:pPr>
    </w:p>
    <w:p w:rsidR="00756343" w:rsidRPr="00756343" w:rsidRDefault="00E42329" w:rsidP="00756343">
      <w:pPr>
        <w:rPr>
          <w:rFonts w:eastAsia="Times New Roman" w:cs="Times New Roman"/>
          <w:szCs w:val="24"/>
        </w:rPr>
      </w:pPr>
      <w:r>
        <w:tab/>
      </w:r>
      <w:r>
        <w:rPr>
          <w:rFonts w:eastAsia="Times New Roman" w:cs="Times New Roman"/>
          <w:i/>
          <w:color w:val="000000"/>
          <w:szCs w:val="24"/>
        </w:rPr>
        <w:t>x</w:t>
      </w:r>
      <w:r>
        <w:rPr>
          <w:rFonts w:eastAsia="Times New Roman" w:cs="Times New Roman"/>
          <w:color w:val="000000"/>
          <w:szCs w:val="24"/>
        </w:rPr>
        <w:t>-intercepts:______________________</w:t>
      </w:r>
      <w:r w:rsidR="00756343" w:rsidRPr="00756343">
        <w:t xml:space="preserve"> </w:t>
      </w:r>
    </w:p>
    <w:p w:rsidR="00792755" w:rsidRDefault="00792755" w:rsidP="00792755">
      <w:pPr>
        <w:ind w:left="720" w:hanging="720"/>
      </w:pPr>
    </w:p>
    <w:p w:rsidR="00792755" w:rsidRDefault="00E42329" w:rsidP="00792755">
      <w:pPr>
        <w:ind w:left="720" w:hanging="720"/>
      </w:pPr>
      <w:r>
        <w:tab/>
      </w:r>
    </w:p>
    <w:p w:rsidR="00792755" w:rsidRDefault="00E42329" w:rsidP="00792755">
      <w:pPr>
        <w:ind w:left="720" w:hanging="720"/>
      </w:pPr>
      <w:r>
        <w:tab/>
      </w:r>
      <w:r>
        <w:rPr>
          <w:rFonts w:eastAsia="Times New Roman" w:cs="Times New Roman"/>
          <w:i/>
          <w:color w:val="000000"/>
          <w:szCs w:val="24"/>
        </w:rPr>
        <w:t>y</w:t>
      </w:r>
      <w:r>
        <w:rPr>
          <w:rFonts w:eastAsia="Times New Roman" w:cs="Times New Roman"/>
          <w:color w:val="000000"/>
          <w:szCs w:val="24"/>
        </w:rPr>
        <w:t>-intercept: ____________</w:t>
      </w:r>
    </w:p>
    <w:p w:rsidR="00792755" w:rsidRDefault="00792755" w:rsidP="00792755">
      <w:pPr>
        <w:ind w:left="720" w:hanging="720"/>
      </w:pPr>
    </w:p>
    <w:p w:rsidR="00792755" w:rsidRDefault="00E42329" w:rsidP="00792755">
      <w:pPr>
        <w:ind w:left="720" w:hanging="720"/>
      </w:pPr>
      <w:r>
        <w:tab/>
      </w:r>
      <w:r>
        <w:rPr>
          <w:rFonts w:eastAsia="Times New Roman" w:cs="Times New Roman"/>
          <w:color w:val="000000"/>
          <w:szCs w:val="24"/>
        </w:rPr>
        <w:t>asymptotes:</w:t>
      </w:r>
    </w:p>
    <w:p w:rsidR="00792755" w:rsidRDefault="00792755" w:rsidP="00792755">
      <w:pPr>
        <w:ind w:left="720" w:hanging="720"/>
      </w:pPr>
    </w:p>
    <w:p w:rsidR="00792755" w:rsidRDefault="00792755" w:rsidP="00792755">
      <w:pPr>
        <w:ind w:left="720" w:hanging="720"/>
      </w:pPr>
    </w:p>
    <w:p w:rsidR="00792755" w:rsidRDefault="00792755" w:rsidP="00792755">
      <w:pPr>
        <w:ind w:left="720" w:hanging="720"/>
      </w:pPr>
    </w:p>
    <w:p w:rsidR="00E42329" w:rsidRDefault="00E42329" w:rsidP="00792755">
      <w:pPr>
        <w:ind w:left="720" w:hanging="720"/>
      </w:pPr>
    </w:p>
    <w:p w:rsidR="00E42329" w:rsidRDefault="00E42329" w:rsidP="00792755">
      <w:pPr>
        <w:ind w:left="720" w:hanging="720"/>
      </w:pPr>
    </w:p>
    <w:p w:rsidR="00E42329" w:rsidRDefault="00E42329" w:rsidP="00792755">
      <w:pPr>
        <w:ind w:left="720" w:hanging="720"/>
      </w:pPr>
    </w:p>
    <w:p w:rsidR="00E42329" w:rsidRDefault="00E42329" w:rsidP="00792755">
      <w:pPr>
        <w:ind w:left="720" w:hanging="720"/>
      </w:pPr>
    </w:p>
    <w:p w:rsidR="00E42329" w:rsidRDefault="00E42329" w:rsidP="00792755">
      <w:pPr>
        <w:ind w:left="720" w:hanging="720"/>
      </w:pPr>
    </w:p>
    <w:p w:rsidR="00E42329" w:rsidRDefault="00E42329" w:rsidP="00792755">
      <w:pPr>
        <w:ind w:left="720" w:hanging="720"/>
      </w:pPr>
    </w:p>
    <w:p w:rsidR="00E42329" w:rsidRDefault="00E42329" w:rsidP="00792755">
      <w:pPr>
        <w:ind w:left="720" w:hanging="720"/>
      </w:pPr>
    </w:p>
    <w:p w:rsidR="00E42329" w:rsidRDefault="00E42329" w:rsidP="00792755">
      <w:pPr>
        <w:ind w:left="720" w:hanging="720"/>
      </w:pPr>
    </w:p>
    <w:p w:rsidR="00E42329" w:rsidRDefault="00E42329" w:rsidP="00792755">
      <w:pPr>
        <w:ind w:left="720" w:hanging="720"/>
      </w:pPr>
    </w:p>
    <w:p w:rsidR="00E42329" w:rsidRDefault="00E42329" w:rsidP="00792755">
      <w:pPr>
        <w:ind w:left="720" w:hanging="720"/>
      </w:pPr>
    </w:p>
    <w:p w:rsidR="00756343" w:rsidRPr="00756343" w:rsidRDefault="00756343" w:rsidP="00756343">
      <w:pPr>
        <w:rPr>
          <w:rFonts w:eastAsia="Times New Roman" w:cs="Times New Roman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495675</wp:posOffset>
            </wp:positionH>
            <wp:positionV relativeFrom="paragraph">
              <wp:posOffset>-400050</wp:posOffset>
            </wp:positionV>
            <wp:extent cx="2752725" cy="2752725"/>
            <wp:effectExtent l="19050" t="0" r="9525" b="0"/>
            <wp:wrapNone/>
            <wp:docPr id="17" name="Picture 1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[image]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75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2755">
        <w:t>b.</w:t>
      </w:r>
      <w:r w:rsidR="00792755">
        <w:tab/>
      </w:r>
      <w:r w:rsidR="00792755" w:rsidRPr="00792755">
        <w:rPr>
          <w:position w:val="-24"/>
        </w:rPr>
        <w:object w:dxaOrig="2140" w:dyaOrig="620">
          <v:shape id="_x0000_i1027" type="#_x0000_t75" style="width:107.25pt;height:30.75pt" o:ole="">
            <v:imagedata r:id="rId10" o:title=""/>
          </v:shape>
          <o:OLEObject Type="Embed" ProgID="Equation.DSMT4" ShapeID="_x0000_i1027" DrawAspect="Content" ObjectID="_1416299193" r:id="rId11"/>
        </w:object>
      </w:r>
    </w:p>
    <w:p w:rsidR="00792755" w:rsidRDefault="00792755" w:rsidP="00792755">
      <w:pPr>
        <w:ind w:left="720" w:hanging="720"/>
      </w:pPr>
    </w:p>
    <w:p w:rsidR="00792755" w:rsidRDefault="00792755" w:rsidP="00792755">
      <w:pPr>
        <w:ind w:left="720" w:hanging="720"/>
      </w:pPr>
    </w:p>
    <w:p w:rsidR="00E42329" w:rsidRDefault="00E42329" w:rsidP="00E42329">
      <w:pPr>
        <w:ind w:left="720"/>
      </w:pPr>
      <w:r>
        <w:rPr>
          <w:rFonts w:eastAsia="Times New Roman" w:cs="Times New Roman"/>
          <w:i/>
          <w:color w:val="000000"/>
          <w:szCs w:val="24"/>
        </w:rPr>
        <w:t>x</w:t>
      </w:r>
      <w:r>
        <w:rPr>
          <w:rFonts w:eastAsia="Times New Roman" w:cs="Times New Roman"/>
          <w:color w:val="000000"/>
          <w:szCs w:val="24"/>
        </w:rPr>
        <w:t>-intercepts:______________________</w:t>
      </w:r>
    </w:p>
    <w:p w:rsidR="00E42329" w:rsidRDefault="00E42329" w:rsidP="00E42329">
      <w:pPr>
        <w:ind w:left="720" w:hanging="720"/>
      </w:pPr>
      <w:r>
        <w:tab/>
      </w:r>
    </w:p>
    <w:p w:rsidR="00E42329" w:rsidRDefault="00E42329" w:rsidP="00E42329">
      <w:pPr>
        <w:ind w:left="720" w:hanging="720"/>
      </w:pPr>
      <w:r>
        <w:tab/>
      </w:r>
      <w:r>
        <w:rPr>
          <w:rFonts w:eastAsia="Times New Roman" w:cs="Times New Roman"/>
          <w:i/>
          <w:color w:val="000000"/>
          <w:szCs w:val="24"/>
        </w:rPr>
        <w:t>y</w:t>
      </w:r>
      <w:r>
        <w:rPr>
          <w:rFonts w:eastAsia="Times New Roman" w:cs="Times New Roman"/>
          <w:color w:val="000000"/>
          <w:szCs w:val="24"/>
        </w:rPr>
        <w:t>-intercept: ____________</w:t>
      </w:r>
    </w:p>
    <w:p w:rsidR="00E42329" w:rsidRDefault="00E42329" w:rsidP="00E42329">
      <w:pPr>
        <w:ind w:left="720" w:hanging="720"/>
      </w:pPr>
    </w:p>
    <w:p w:rsidR="00E42329" w:rsidRDefault="00E42329" w:rsidP="00E42329">
      <w:pPr>
        <w:ind w:left="720" w:hanging="720"/>
      </w:pPr>
      <w:r>
        <w:tab/>
      </w:r>
      <w:r>
        <w:rPr>
          <w:rFonts w:eastAsia="Times New Roman" w:cs="Times New Roman"/>
          <w:color w:val="000000"/>
          <w:szCs w:val="24"/>
        </w:rPr>
        <w:t>asymptotes:</w:t>
      </w:r>
    </w:p>
    <w:p w:rsidR="00792755" w:rsidRDefault="00792755" w:rsidP="00792755">
      <w:pPr>
        <w:ind w:left="720" w:hanging="720"/>
      </w:pPr>
    </w:p>
    <w:p w:rsidR="00792755" w:rsidRDefault="00792755" w:rsidP="00E42329"/>
    <w:p w:rsidR="00E42329" w:rsidRDefault="00E42329" w:rsidP="00E42329"/>
    <w:p w:rsidR="002C1C94" w:rsidRDefault="002C1C94" w:rsidP="00E42329"/>
    <w:p w:rsidR="002C1C94" w:rsidRDefault="002C1C94" w:rsidP="00E42329"/>
    <w:p w:rsidR="00E42329" w:rsidRDefault="00E42329" w:rsidP="00E42329"/>
    <w:p w:rsidR="00E42329" w:rsidRDefault="00E42329" w:rsidP="00E42329"/>
    <w:p w:rsidR="00E42329" w:rsidRDefault="002C1C94" w:rsidP="00E42329"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714750</wp:posOffset>
            </wp:positionH>
            <wp:positionV relativeFrom="paragraph">
              <wp:posOffset>112395</wp:posOffset>
            </wp:positionV>
            <wp:extent cx="2781300" cy="2781300"/>
            <wp:effectExtent l="19050" t="0" r="0" b="0"/>
            <wp:wrapNone/>
            <wp:docPr id="27" name="Picture 2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[image]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78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42329" w:rsidRDefault="00F7216B" w:rsidP="00E42329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6" type="#_x0000_t32" style="position:absolute;margin-left:33pt;margin-top:6.3pt;width:477.75pt;height:0;z-index:251667456" o:connectortype="straight">
            <v:stroke dashstyle="dash"/>
          </v:shape>
        </w:pict>
      </w:r>
    </w:p>
    <w:p w:rsidR="00E42329" w:rsidRDefault="00E42329" w:rsidP="00E42329"/>
    <w:p w:rsidR="00792755" w:rsidRDefault="00792755" w:rsidP="00792755">
      <w:pPr>
        <w:ind w:left="720" w:hanging="720"/>
      </w:pPr>
      <w:r>
        <w:t>c.</w:t>
      </w:r>
      <w:r>
        <w:tab/>
      </w:r>
      <w:r w:rsidR="002C1C94" w:rsidRPr="00792755">
        <w:rPr>
          <w:position w:val="-24"/>
        </w:rPr>
        <w:object w:dxaOrig="1780" w:dyaOrig="660">
          <v:shape id="_x0000_i1028" type="#_x0000_t75" style="width:89.25pt;height:33pt" o:ole="">
            <v:imagedata r:id="rId13" o:title=""/>
          </v:shape>
          <o:OLEObject Type="Embed" ProgID="Equation.DSMT4" ShapeID="_x0000_i1028" DrawAspect="Content" ObjectID="_1416299194" r:id="rId14"/>
        </w:object>
      </w:r>
    </w:p>
    <w:p w:rsidR="00792755" w:rsidRDefault="00792755" w:rsidP="00792755">
      <w:pPr>
        <w:ind w:left="720" w:hanging="720"/>
      </w:pPr>
    </w:p>
    <w:p w:rsidR="00792755" w:rsidRDefault="00792755" w:rsidP="00792755">
      <w:pPr>
        <w:ind w:left="720" w:hanging="720"/>
      </w:pPr>
    </w:p>
    <w:p w:rsidR="00E42329" w:rsidRDefault="00E42329" w:rsidP="00E42329">
      <w:pPr>
        <w:ind w:left="720"/>
      </w:pPr>
      <w:r>
        <w:rPr>
          <w:rFonts w:eastAsia="Times New Roman" w:cs="Times New Roman"/>
          <w:i/>
          <w:color w:val="000000"/>
          <w:szCs w:val="24"/>
        </w:rPr>
        <w:t>x</w:t>
      </w:r>
      <w:r>
        <w:rPr>
          <w:rFonts w:eastAsia="Times New Roman" w:cs="Times New Roman"/>
          <w:color w:val="000000"/>
          <w:szCs w:val="24"/>
        </w:rPr>
        <w:t>-intercepts:______________________</w:t>
      </w:r>
    </w:p>
    <w:p w:rsidR="00E42329" w:rsidRDefault="00E42329" w:rsidP="00E42329">
      <w:pPr>
        <w:ind w:left="720" w:hanging="720"/>
      </w:pPr>
      <w:r>
        <w:tab/>
      </w:r>
    </w:p>
    <w:p w:rsidR="00E42329" w:rsidRDefault="00E42329" w:rsidP="00E42329">
      <w:pPr>
        <w:ind w:left="720" w:hanging="720"/>
      </w:pPr>
      <w:r>
        <w:tab/>
      </w:r>
      <w:r>
        <w:rPr>
          <w:rFonts w:eastAsia="Times New Roman" w:cs="Times New Roman"/>
          <w:i/>
          <w:color w:val="000000"/>
          <w:szCs w:val="24"/>
        </w:rPr>
        <w:t>y</w:t>
      </w:r>
      <w:r>
        <w:rPr>
          <w:rFonts w:eastAsia="Times New Roman" w:cs="Times New Roman"/>
          <w:color w:val="000000"/>
          <w:szCs w:val="24"/>
        </w:rPr>
        <w:t>-intercept: ____________</w:t>
      </w:r>
    </w:p>
    <w:p w:rsidR="00E42329" w:rsidRDefault="00E42329" w:rsidP="00E42329">
      <w:pPr>
        <w:ind w:left="720" w:hanging="720"/>
      </w:pPr>
    </w:p>
    <w:p w:rsidR="00E42329" w:rsidRDefault="00E42329" w:rsidP="00E42329">
      <w:pPr>
        <w:ind w:left="720" w:hanging="720"/>
      </w:pPr>
      <w:r>
        <w:tab/>
      </w:r>
      <w:r>
        <w:rPr>
          <w:rFonts w:eastAsia="Times New Roman" w:cs="Times New Roman"/>
          <w:color w:val="000000"/>
          <w:szCs w:val="24"/>
        </w:rPr>
        <w:t>asymptotes:</w:t>
      </w:r>
    </w:p>
    <w:p w:rsidR="00792755" w:rsidRDefault="00792755" w:rsidP="00792755">
      <w:pPr>
        <w:ind w:left="720" w:hanging="720"/>
      </w:pPr>
    </w:p>
    <w:p w:rsidR="00792755" w:rsidRDefault="00792755" w:rsidP="00792755">
      <w:pPr>
        <w:ind w:left="720" w:hanging="720"/>
      </w:pPr>
    </w:p>
    <w:p w:rsidR="00792755" w:rsidRDefault="00792755" w:rsidP="00792755">
      <w:pPr>
        <w:ind w:left="720" w:hanging="720"/>
      </w:pPr>
    </w:p>
    <w:p w:rsidR="00792755" w:rsidRDefault="00792755" w:rsidP="00792755">
      <w:pPr>
        <w:ind w:left="720" w:hanging="720"/>
      </w:pPr>
    </w:p>
    <w:p w:rsidR="002C1C94" w:rsidRDefault="002C1C94" w:rsidP="00792755">
      <w:pPr>
        <w:ind w:left="720" w:hanging="720"/>
      </w:pPr>
    </w:p>
    <w:p w:rsidR="002C1C94" w:rsidRDefault="002C1C94" w:rsidP="00792755">
      <w:pPr>
        <w:ind w:left="720" w:hanging="720"/>
      </w:pPr>
    </w:p>
    <w:p w:rsidR="00792755" w:rsidRDefault="002C1C94" w:rsidP="00E42329"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114935</wp:posOffset>
            </wp:positionV>
            <wp:extent cx="2619375" cy="2619375"/>
            <wp:effectExtent l="19050" t="0" r="9525" b="0"/>
            <wp:wrapNone/>
            <wp:docPr id="31" name="Picture 3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[image]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619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C1C94" w:rsidRDefault="00F7216B" w:rsidP="00E42329">
      <w:r>
        <w:rPr>
          <w:noProof/>
        </w:rPr>
        <w:pict>
          <v:shape id="_x0000_s1047" type="#_x0000_t32" style="position:absolute;margin-left:25.5pt;margin-top:4.1pt;width:477.75pt;height:0;z-index:251668480" o:connectortype="straight">
            <v:stroke dashstyle="dash"/>
          </v:shape>
        </w:pict>
      </w:r>
    </w:p>
    <w:p w:rsidR="00792755" w:rsidRDefault="00792755" w:rsidP="00792755">
      <w:pPr>
        <w:ind w:left="720" w:hanging="720"/>
      </w:pPr>
      <w:r>
        <w:t>d.</w:t>
      </w:r>
      <w:r>
        <w:tab/>
      </w:r>
      <w:r w:rsidRPr="00792755">
        <w:rPr>
          <w:position w:val="-24"/>
        </w:rPr>
        <w:object w:dxaOrig="1700" w:dyaOrig="660">
          <v:shape id="_x0000_i1029" type="#_x0000_t75" style="width:84.75pt;height:33pt" o:ole="">
            <v:imagedata r:id="rId16" o:title=""/>
          </v:shape>
          <o:OLEObject Type="Embed" ProgID="Equation.DSMT4" ShapeID="_x0000_i1029" DrawAspect="Content" ObjectID="_1416299195" r:id="rId17"/>
        </w:object>
      </w:r>
    </w:p>
    <w:p w:rsidR="002C7BBB" w:rsidRDefault="002C7BBB" w:rsidP="002C1C94"/>
    <w:p w:rsidR="002C7BBB" w:rsidRDefault="002C7BBB" w:rsidP="00792755">
      <w:pPr>
        <w:ind w:left="720" w:hanging="720"/>
      </w:pPr>
    </w:p>
    <w:p w:rsidR="002C7BBB" w:rsidRDefault="00E42329" w:rsidP="00792755">
      <w:pPr>
        <w:ind w:left="720" w:hanging="720"/>
      </w:pPr>
      <w:r>
        <w:tab/>
      </w:r>
      <w:r>
        <w:rPr>
          <w:i/>
        </w:rPr>
        <w:t>x</w:t>
      </w:r>
      <w:r>
        <w:t>-intercepts: _______________________</w:t>
      </w:r>
    </w:p>
    <w:p w:rsidR="00E42329" w:rsidRDefault="00E42329" w:rsidP="00792755">
      <w:pPr>
        <w:ind w:left="720" w:hanging="720"/>
      </w:pPr>
    </w:p>
    <w:p w:rsidR="00E42329" w:rsidRDefault="00E42329" w:rsidP="00792755">
      <w:pPr>
        <w:ind w:left="720" w:hanging="720"/>
      </w:pPr>
      <w:r>
        <w:tab/>
      </w:r>
      <w:r>
        <w:rPr>
          <w:i/>
        </w:rPr>
        <w:t>y</w:t>
      </w:r>
      <w:r>
        <w:t>-intercept: ______________</w:t>
      </w:r>
    </w:p>
    <w:p w:rsidR="00E42329" w:rsidRDefault="00E42329" w:rsidP="00792755">
      <w:pPr>
        <w:ind w:left="720" w:hanging="720"/>
      </w:pPr>
    </w:p>
    <w:p w:rsidR="00E42329" w:rsidRPr="00E42329" w:rsidRDefault="00E42329" w:rsidP="00792755">
      <w:pPr>
        <w:ind w:left="720" w:hanging="720"/>
      </w:pPr>
      <w:r>
        <w:tab/>
        <w:t>asymptotes:</w:t>
      </w:r>
    </w:p>
    <w:p w:rsidR="002C7BBB" w:rsidRDefault="002C7BBB" w:rsidP="00792755">
      <w:pPr>
        <w:ind w:left="720" w:hanging="720"/>
      </w:pPr>
    </w:p>
    <w:p w:rsidR="002C7BBB" w:rsidRDefault="002C7BBB" w:rsidP="00792755">
      <w:pPr>
        <w:ind w:left="720" w:hanging="720"/>
      </w:pPr>
    </w:p>
    <w:p w:rsidR="002C7BBB" w:rsidRDefault="002C7BBB" w:rsidP="00792755">
      <w:pPr>
        <w:ind w:left="720" w:hanging="720"/>
      </w:pPr>
    </w:p>
    <w:p w:rsidR="002C7BBB" w:rsidRDefault="002C7BBB" w:rsidP="00792755">
      <w:pPr>
        <w:ind w:left="720" w:hanging="720"/>
      </w:pPr>
    </w:p>
    <w:p w:rsidR="002C7BBB" w:rsidRDefault="002C7BBB" w:rsidP="00792755">
      <w:pPr>
        <w:ind w:left="720" w:hanging="720"/>
      </w:pPr>
    </w:p>
    <w:p w:rsidR="002C7BBB" w:rsidRDefault="002C7BBB" w:rsidP="00E42329"/>
    <w:p w:rsidR="002C7BBB" w:rsidRDefault="002C7BBB" w:rsidP="00792755">
      <w:pPr>
        <w:ind w:left="720" w:hanging="720"/>
      </w:pPr>
      <w:r>
        <w:lastRenderedPageBreak/>
        <w:t>2.</w:t>
      </w:r>
      <w:r>
        <w:tab/>
        <w:t>Based on your work above, fill in the below table:</w:t>
      </w:r>
    </w:p>
    <w:p w:rsidR="002C7BBB" w:rsidRDefault="002C7BBB" w:rsidP="00792755">
      <w:pPr>
        <w:ind w:left="720" w:hanging="720"/>
      </w:pPr>
    </w:p>
    <w:p w:rsidR="002C7BBB" w:rsidRDefault="002C7BBB" w:rsidP="002C7BBB">
      <w:pPr>
        <w:ind w:left="720" w:hanging="720"/>
        <w:jc w:val="center"/>
      </w:pPr>
      <w:r w:rsidRPr="002C7BBB">
        <w:rPr>
          <w:b/>
        </w:rPr>
        <w:t>Rational Functions:</w:t>
      </w:r>
      <w:r>
        <w:t xml:space="preserve"> </w:t>
      </w:r>
      <w:r w:rsidRPr="002C7BBB">
        <w:rPr>
          <w:position w:val="-32"/>
        </w:rPr>
        <w:object w:dxaOrig="5120" w:dyaOrig="740">
          <v:shape id="_x0000_i1030" type="#_x0000_t75" style="width:255.75pt;height:36.75pt" o:ole="">
            <v:imagedata r:id="rId18" o:title=""/>
          </v:shape>
          <o:OLEObject Type="Embed" ProgID="Equation.DSMT4" ShapeID="_x0000_i1030" DrawAspect="Content" ObjectID="_1416299196" r:id="rId19"/>
        </w:object>
      </w:r>
    </w:p>
    <w:p w:rsidR="002C7BBB" w:rsidRDefault="002C7BBB" w:rsidP="002C7BBB">
      <w:pPr>
        <w:ind w:left="720" w:hanging="720"/>
        <w:jc w:val="center"/>
        <w:rPr>
          <w:b/>
        </w:rPr>
      </w:pPr>
    </w:p>
    <w:p w:rsidR="002C7BBB" w:rsidRPr="001C4907" w:rsidRDefault="002C7BBB" w:rsidP="002C7BBB">
      <w:pPr>
        <w:ind w:left="720" w:hanging="720"/>
        <w:jc w:val="center"/>
        <w:rPr>
          <w:b/>
          <w:i/>
          <w:sz w:val="40"/>
          <w:szCs w:val="40"/>
        </w:rPr>
      </w:pPr>
      <w:r w:rsidRPr="001C4907">
        <w:rPr>
          <w:b/>
          <w:i/>
          <w:sz w:val="40"/>
          <w:szCs w:val="40"/>
        </w:rPr>
        <w:t>Asymptotes</w:t>
      </w:r>
    </w:p>
    <w:tbl>
      <w:tblPr>
        <w:tblStyle w:val="TableGrid"/>
        <w:tblW w:w="0" w:type="auto"/>
        <w:tblInd w:w="720" w:type="dxa"/>
        <w:tblLook w:val="04A0"/>
      </w:tblPr>
      <w:tblGrid>
        <w:gridCol w:w="3216"/>
        <w:gridCol w:w="3157"/>
        <w:gridCol w:w="3203"/>
      </w:tblGrid>
      <w:tr w:rsidR="00B04A57" w:rsidTr="00B04A57">
        <w:tc>
          <w:tcPr>
            <w:tcW w:w="3432" w:type="dxa"/>
          </w:tcPr>
          <w:p w:rsidR="00B04A57" w:rsidRDefault="00B04A57" w:rsidP="002C7BBB">
            <w:pPr>
              <w:rPr>
                <w:b/>
              </w:rPr>
            </w:pPr>
          </w:p>
        </w:tc>
        <w:tc>
          <w:tcPr>
            <w:tcW w:w="3432" w:type="dxa"/>
          </w:tcPr>
          <w:p w:rsidR="00B04A57" w:rsidRPr="00B04A57" w:rsidRDefault="00B04A57" w:rsidP="002C7BBB">
            <w:pPr>
              <w:rPr>
                <w:b/>
                <w:i/>
              </w:rPr>
            </w:pPr>
            <w:r w:rsidRPr="00B04A57">
              <w:rPr>
                <w:b/>
                <w:i/>
              </w:rPr>
              <w:t>How do I know there is one?</w:t>
            </w:r>
          </w:p>
        </w:tc>
        <w:tc>
          <w:tcPr>
            <w:tcW w:w="3432" w:type="dxa"/>
          </w:tcPr>
          <w:p w:rsidR="00B04A57" w:rsidRPr="00B04A57" w:rsidRDefault="00B04A57" w:rsidP="002C7BBB">
            <w:pPr>
              <w:rPr>
                <w:b/>
                <w:i/>
              </w:rPr>
            </w:pPr>
            <w:r w:rsidRPr="00B04A57">
              <w:rPr>
                <w:b/>
                <w:i/>
              </w:rPr>
              <w:t>How do I find the equation?</w:t>
            </w:r>
          </w:p>
        </w:tc>
      </w:tr>
      <w:tr w:rsidR="00B04A57" w:rsidTr="00B04A57">
        <w:tc>
          <w:tcPr>
            <w:tcW w:w="3432" w:type="dxa"/>
            <w:vAlign w:val="center"/>
          </w:tcPr>
          <w:p w:rsidR="001C4907" w:rsidRDefault="001C4907" w:rsidP="00B04A57">
            <w:pPr>
              <w:ind w:left="720" w:hanging="720"/>
              <w:jc w:val="center"/>
              <w:rPr>
                <w:b/>
              </w:rPr>
            </w:pPr>
          </w:p>
          <w:p w:rsidR="001C4907" w:rsidRDefault="001C4907" w:rsidP="00B04A57">
            <w:pPr>
              <w:ind w:left="720" w:hanging="720"/>
              <w:jc w:val="center"/>
              <w:rPr>
                <w:b/>
              </w:rPr>
            </w:pPr>
          </w:p>
          <w:p w:rsidR="00B04A57" w:rsidRDefault="00B04A57" w:rsidP="00B04A57">
            <w:pPr>
              <w:ind w:left="720" w:hanging="720"/>
              <w:jc w:val="center"/>
              <w:rPr>
                <w:b/>
              </w:rPr>
            </w:pPr>
            <w:r>
              <w:rPr>
                <w:b/>
              </w:rPr>
              <w:t>Vertical</w:t>
            </w:r>
          </w:p>
          <w:p w:rsidR="00B04A57" w:rsidRDefault="00B04A57" w:rsidP="00B04A57">
            <w:pPr>
              <w:jc w:val="center"/>
              <w:rPr>
                <w:b/>
              </w:rPr>
            </w:pPr>
          </w:p>
          <w:p w:rsidR="001C4907" w:rsidRDefault="001C4907" w:rsidP="00B04A57">
            <w:pPr>
              <w:jc w:val="center"/>
              <w:rPr>
                <w:b/>
              </w:rPr>
            </w:pPr>
          </w:p>
          <w:p w:rsidR="001C4907" w:rsidRDefault="001C4907" w:rsidP="00B04A57">
            <w:pPr>
              <w:jc w:val="center"/>
              <w:rPr>
                <w:b/>
              </w:rPr>
            </w:pPr>
          </w:p>
        </w:tc>
        <w:tc>
          <w:tcPr>
            <w:tcW w:w="3432" w:type="dxa"/>
          </w:tcPr>
          <w:p w:rsidR="00B04A57" w:rsidRDefault="00B04A57" w:rsidP="002C7BBB">
            <w:pPr>
              <w:rPr>
                <w:b/>
              </w:rPr>
            </w:pPr>
          </w:p>
          <w:p w:rsidR="00B04A57" w:rsidRDefault="00B04A57" w:rsidP="002C7BBB">
            <w:pPr>
              <w:rPr>
                <w:b/>
              </w:rPr>
            </w:pPr>
          </w:p>
          <w:p w:rsidR="00B04A57" w:rsidRDefault="00B04A57" w:rsidP="002C7BBB">
            <w:pPr>
              <w:rPr>
                <w:b/>
              </w:rPr>
            </w:pPr>
          </w:p>
          <w:p w:rsidR="00B04A57" w:rsidRDefault="00B04A57" w:rsidP="002C7BBB">
            <w:pPr>
              <w:rPr>
                <w:b/>
              </w:rPr>
            </w:pPr>
          </w:p>
          <w:p w:rsidR="00B04A57" w:rsidRDefault="00B04A57" w:rsidP="002C7BBB">
            <w:pPr>
              <w:rPr>
                <w:b/>
              </w:rPr>
            </w:pPr>
          </w:p>
          <w:p w:rsidR="00B04A57" w:rsidRDefault="00B04A57" w:rsidP="002C7BBB">
            <w:pPr>
              <w:rPr>
                <w:b/>
              </w:rPr>
            </w:pPr>
          </w:p>
          <w:p w:rsidR="00B04A57" w:rsidRDefault="00B04A57" w:rsidP="002C7BBB">
            <w:pPr>
              <w:rPr>
                <w:b/>
              </w:rPr>
            </w:pPr>
          </w:p>
          <w:p w:rsidR="00B04A57" w:rsidRDefault="00B04A57" w:rsidP="002C7BBB">
            <w:pPr>
              <w:rPr>
                <w:b/>
              </w:rPr>
            </w:pPr>
          </w:p>
        </w:tc>
        <w:tc>
          <w:tcPr>
            <w:tcW w:w="3432" w:type="dxa"/>
          </w:tcPr>
          <w:p w:rsidR="00B04A57" w:rsidRDefault="00B04A5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</w:tc>
      </w:tr>
      <w:tr w:rsidR="00B04A57" w:rsidTr="00B04A57">
        <w:tc>
          <w:tcPr>
            <w:tcW w:w="3432" w:type="dxa"/>
            <w:vAlign w:val="center"/>
          </w:tcPr>
          <w:p w:rsidR="00B04A57" w:rsidRDefault="00B04A57" w:rsidP="00B04A57">
            <w:pPr>
              <w:rPr>
                <w:b/>
              </w:rPr>
            </w:pPr>
          </w:p>
          <w:p w:rsidR="00B04A57" w:rsidRDefault="00B04A57" w:rsidP="00B04A57">
            <w:pPr>
              <w:rPr>
                <w:b/>
              </w:rPr>
            </w:pPr>
          </w:p>
          <w:p w:rsidR="00B04A57" w:rsidRDefault="00B04A57" w:rsidP="00B04A57">
            <w:pPr>
              <w:rPr>
                <w:b/>
              </w:rPr>
            </w:pPr>
          </w:p>
          <w:p w:rsidR="00B04A57" w:rsidRDefault="00B04A57" w:rsidP="00B04A57">
            <w:pPr>
              <w:rPr>
                <w:b/>
              </w:rPr>
            </w:pPr>
          </w:p>
          <w:p w:rsidR="001C4907" w:rsidRDefault="001C4907" w:rsidP="00B04A57">
            <w:pPr>
              <w:rPr>
                <w:b/>
              </w:rPr>
            </w:pPr>
          </w:p>
          <w:p w:rsidR="00B04A57" w:rsidRDefault="00B04A57" w:rsidP="001C4907">
            <w:pPr>
              <w:jc w:val="center"/>
              <w:rPr>
                <w:b/>
              </w:rPr>
            </w:pPr>
            <w:r>
              <w:rPr>
                <w:b/>
              </w:rPr>
              <w:t>Horizontal</w:t>
            </w:r>
          </w:p>
          <w:p w:rsidR="00B04A57" w:rsidRDefault="00B04A57" w:rsidP="00B04A57">
            <w:pPr>
              <w:rPr>
                <w:b/>
              </w:rPr>
            </w:pPr>
          </w:p>
          <w:p w:rsidR="00B04A57" w:rsidRDefault="00B04A57" w:rsidP="00B04A57">
            <w:pPr>
              <w:rPr>
                <w:b/>
              </w:rPr>
            </w:pPr>
          </w:p>
          <w:p w:rsidR="00B04A57" w:rsidRDefault="00B04A57" w:rsidP="00B04A57">
            <w:pPr>
              <w:jc w:val="center"/>
              <w:rPr>
                <w:b/>
              </w:rPr>
            </w:pPr>
          </w:p>
          <w:p w:rsidR="001C4907" w:rsidRDefault="001C4907" w:rsidP="00B04A57">
            <w:pPr>
              <w:jc w:val="center"/>
              <w:rPr>
                <w:b/>
              </w:rPr>
            </w:pPr>
          </w:p>
          <w:p w:rsidR="00B04A57" w:rsidRDefault="00B04A57" w:rsidP="00B04A57">
            <w:pPr>
              <w:jc w:val="center"/>
              <w:rPr>
                <w:b/>
              </w:rPr>
            </w:pPr>
          </w:p>
          <w:p w:rsidR="00B04A57" w:rsidRDefault="00B04A57" w:rsidP="00B04A57">
            <w:pPr>
              <w:jc w:val="center"/>
              <w:rPr>
                <w:b/>
              </w:rPr>
            </w:pPr>
          </w:p>
        </w:tc>
        <w:tc>
          <w:tcPr>
            <w:tcW w:w="3432" w:type="dxa"/>
          </w:tcPr>
          <w:p w:rsidR="00B04A57" w:rsidRDefault="00B04A57" w:rsidP="002C7BBB">
            <w:pPr>
              <w:rPr>
                <w:b/>
              </w:rPr>
            </w:pPr>
          </w:p>
        </w:tc>
        <w:tc>
          <w:tcPr>
            <w:tcW w:w="3432" w:type="dxa"/>
          </w:tcPr>
          <w:p w:rsidR="00B04A57" w:rsidRDefault="00B04A57" w:rsidP="002C7BBB">
            <w:pPr>
              <w:rPr>
                <w:b/>
              </w:rPr>
            </w:pPr>
          </w:p>
        </w:tc>
      </w:tr>
      <w:tr w:rsidR="00B04A57" w:rsidTr="00B04A57">
        <w:tc>
          <w:tcPr>
            <w:tcW w:w="3432" w:type="dxa"/>
            <w:vAlign w:val="center"/>
          </w:tcPr>
          <w:p w:rsidR="00B04A57" w:rsidRDefault="00B04A57" w:rsidP="00B04A57">
            <w:pPr>
              <w:ind w:left="720" w:hanging="720"/>
              <w:jc w:val="center"/>
              <w:rPr>
                <w:b/>
              </w:rPr>
            </w:pPr>
          </w:p>
          <w:p w:rsidR="00B04A57" w:rsidRDefault="00B04A57" w:rsidP="00B04A57">
            <w:pPr>
              <w:ind w:left="720" w:hanging="720"/>
              <w:jc w:val="center"/>
              <w:rPr>
                <w:b/>
              </w:rPr>
            </w:pPr>
          </w:p>
          <w:p w:rsidR="00B04A57" w:rsidRDefault="00B04A57" w:rsidP="00B04A57">
            <w:pPr>
              <w:ind w:left="720" w:hanging="720"/>
              <w:jc w:val="center"/>
              <w:rPr>
                <w:b/>
              </w:rPr>
            </w:pPr>
          </w:p>
          <w:p w:rsidR="00B04A57" w:rsidRDefault="00B04A57" w:rsidP="00B04A57">
            <w:pPr>
              <w:ind w:left="720" w:hanging="720"/>
              <w:jc w:val="center"/>
              <w:rPr>
                <w:b/>
              </w:rPr>
            </w:pPr>
          </w:p>
          <w:p w:rsidR="00B04A57" w:rsidRDefault="00B04A57" w:rsidP="00B04A57">
            <w:pPr>
              <w:ind w:left="720" w:hanging="720"/>
              <w:jc w:val="center"/>
              <w:rPr>
                <w:b/>
              </w:rPr>
            </w:pPr>
          </w:p>
          <w:p w:rsidR="00B04A57" w:rsidRPr="002C7BBB" w:rsidRDefault="00B04A57" w:rsidP="00B04A57">
            <w:pPr>
              <w:ind w:left="720" w:hanging="720"/>
              <w:jc w:val="center"/>
              <w:rPr>
                <w:b/>
              </w:rPr>
            </w:pPr>
            <w:r>
              <w:rPr>
                <w:b/>
              </w:rPr>
              <w:t>Oblique</w:t>
            </w:r>
          </w:p>
          <w:p w:rsidR="00B04A57" w:rsidRDefault="00B04A57" w:rsidP="00B04A57">
            <w:pPr>
              <w:jc w:val="center"/>
              <w:rPr>
                <w:b/>
              </w:rPr>
            </w:pPr>
          </w:p>
          <w:p w:rsidR="00B04A57" w:rsidRDefault="00B04A57" w:rsidP="00B04A57">
            <w:pPr>
              <w:jc w:val="center"/>
              <w:rPr>
                <w:b/>
              </w:rPr>
            </w:pPr>
          </w:p>
          <w:p w:rsidR="00B04A57" w:rsidRDefault="00B04A57" w:rsidP="00B04A57">
            <w:pPr>
              <w:jc w:val="center"/>
              <w:rPr>
                <w:b/>
              </w:rPr>
            </w:pPr>
          </w:p>
          <w:p w:rsidR="001C4907" w:rsidRDefault="001C4907" w:rsidP="00B04A57">
            <w:pPr>
              <w:jc w:val="center"/>
              <w:rPr>
                <w:b/>
              </w:rPr>
            </w:pPr>
          </w:p>
          <w:p w:rsidR="00B04A57" w:rsidRDefault="00B04A57" w:rsidP="00B04A57">
            <w:pPr>
              <w:jc w:val="center"/>
              <w:rPr>
                <w:b/>
              </w:rPr>
            </w:pPr>
          </w:p>
          <w:p w:rsidR="00B04A57" w:rsidRDefault="00B04A57" w:rsidP="00B04A57">
            <w:pPr>
              <w:rPr>
                <w:b/>
              </w:rPr>
            </w:pPr>
          </w:p>
        </w:tc>
        <w:tc>
          <w:tcPr>
            <w:tcW w:w="3432" w:type="dxa"/>
          </w:tcPr>
          <w:p w:rsidR="00B04A57" w:rsidRDefault="00B04A57" w:rsidP="002C7BBB">
            <w:pPr>
              <w:rPr>
                <w:b/>
              </w:rPr>
            </w:pPr>
          </w:p>
        </w:tc>
        <w:tc>
          <w:tcPr>
            <w:tcW w:w="3432" w:type="dxa"/>
          </w:tcPr>
          <w:p w:rsidR="00B04A57" w:rsidRDefault="00B04A57" w:rsidP="002C7BBB">
            <w:pPr>
              <w:rPr>
                <w:b/>
              </w:rPr>
            </w:pPr>
          </w:p>
        </w:tc>
      </w:tr>
    </w:tbl>
    <w:p w:rsidR="002C7BBB" w:rsidRDefault="002C7BBB" w:rsidP="002C7BBB">
      <w:pPr>
        <w:ind w:left="720" w:hanging="720"/>
        <w:rPr>
          <w:b/>
        </w:rPr>
      </w:pPr>
    </w:p>
    <w:p w:rsidR="002C7BBB" w:rsidRPr="001C4907" w:rsidRDefault="001C4907" w:rsidP="001C4907">
      <w:pPr>
        <w:ind w:left="720" w:hanging="720"/>
        <w:rPr>
          <w:i/>
        </w:rPr>
      </w:pPr>
      <w:r w:rsidRPr="001C4907">
        <w:t>3.</w:t>
      </w:r>
      <w:r w:rsidR="00B04A57" w:rsidRPr="001C4907">
        <w:tab/>
      </w:r>
      <w:r>
        <w:t xml:space="preserve">Explain when a graph will have a hole (also called a </w:t>
      </w:r>
      <w:r w:rsidRPr="001C4907">
        <w:rPr>
          <w:i/>
        </w:rPr>
        <w:t>removable discontinuity</w:t>
      </w:r>
      <w:r>
        <w:t xml:space="preserve">) instead of a vertical asymptote (also called an </w:t>
      </w:r>
      <w:r>
        <w:rPr>
          <w:i/>
        </w:rPr>
        <w:t>essential discontinuity</w:t>
      </w:r>
      <w:r w:rsidRPr="001C4907">
        <w:t>)</w:t>
      </w:r>
      <w:r>
        <w:t>.</w:t>
      </w:r>
    </w:p>
    <w:p w:rsidR="002C7BBB" w:rsidRDefault="002C7BBB" w:rsidP="00792755">
      <w:pPr>
        <w:ind w:left="720" w:hanging="720"/>
        <w:rPr>
          <w:b/>
        </w:rPr>
      </w:pPr>
    </w:p>
    <w:p w:rsidR="002C7BBB" w:rsidRDefault="002C7BBB" w:rsidP="00792755">
      <w:pPr>
        <w:ind w:left="720" w:hanging="720"/>
        <w:rPr>
          <w:b/>
        </w:rPr>
      </w:pPr>
    </w:p>
    <w:p w:rsidR="002C7BBB" w:rsidRDefault="002C7BBB" w:rsidP="00792755">
      <w:pPr>
        <w:ind w:left="720" w:hanging="720"/>
        <w:rPr>
          <w:b/>
        </w:rPr>
      </w:pPr>
    </w:p>
    <w:p w:rsidR="002C7BBB" w:rsidRDefault="002C7BBB" w:rsidP="00792755">
      <w:pPr>
        <w:ind w:left="720" w:hanging="720"/>
        <w:rPr>
          <w:b/>
        </w:rPr>
      </w:pPr>
    </w:p>
    <w:p w:rsidR="002C7BBB" w:rsidRDefault="002C7BBB" w:rsidP="00792755">
      <w:pPr>
        <w:ind w:left="720" w:hanging="720"/>
        <w:rPr>
          <w:b/>
        </w:rPr>
      </w:pPr>
    </w:p>
    <w:p w:rsidR="002C7BBB" w:rsidRDefault="002C7BBB" w:rsidP="00792755">
      <w:pPr>
        <w:ind w:left="720" w:hanging="720"/>
        <w:rPr>
          <w:b/>
        </w:rPr>
      </w:pPr>
    </w:p>
    <w:p w:rsidR="00E42329" w:rsidRPr="008009DB" w:rsidRDefault="00E42329" w:rsidP="00E42329">
      <w:pPr>
        <w:ind w:left="720" w:hanging="720"/>
      </w:pPr>
      <w:r>
        <w:lastRenderedPageBreak/>
        <w:t>4.</w:t>
      </w:r>
      <w:r>
        <w:tab/>
        <w:t>Find the given information for the following rational functions.  Use your calculator to help, if necessary.</w:t>
      </w:r>
    </w:p>
    <w:p w:rsidR="00E42329" w:rsidRDefault="00E42329" w:rsidP="00E42329">
      <w:pPr>
        <w:ind w:left="1440" w:hanging="1440"/>
        <w:rPr>
          <w:b/>
        </w:rPr>
      </w:pPr>
    </w:p>
    <w:p w:rsidR="00E42329" w:rsidRDefault="00E42329" w:rsidP="00E42329">
      <w:r w:rsidRPr="008009DB">
        <w:t>a.</w:t>
      </w:r>
      <w:r w:rsidRPr="008009DB">
        <w:tab/>
      </w:r>
      <w:r w:rsidRPr="00C40E93">
        <w:rPr>
          <w:position w:val="-24"/>
        </w:rPr>
        <w:object w:dxaOrig="2020" w:dyaOrig="660">
          <v:shape id="_x0000_i1031" type="#_x0000_t75" style="width:101.25pt;height:33pt" o:ole="">
            <v:imagedata r:id="rId20" o:title=""/>
          </v:shape>
          <o:OLEObject Type="Embed" ProgID="Equation.DSMT4" ShapeID="_x0000_i1031" DrawAspect="Content" ObjectID="_1416299197" r:id="rId2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E42329" w:rsidRDefault="00E42329" w:rsidP="00E42329"/>
    <w:p w:rsidR="00E42329" w:rsidRDefault="00E42329" w:rsidP="00E42329">
      <w:r>
        <w:rPr>
          <w:i/>
        </w:rPr>
        <w:t>x</w:t>
      </w:r>
      <w:r>
        <w:t xml:space="preserve">-intercept(s): _________________    </w:t>
      </w:r>
      <w:r>
        <w:tab/>
      </w:r>
      <w:r>
        <w:rPr>
          <w:i/>
        </w:rPr>
        <w:t>y</w:t>
      </w:r>
      <w:r>
        <w:t xml:space="preserve">-intercept: ___________  </w:t>
      </w:r>
    </w:p>
    <w:p w:rsidR="00E42329" w:rsidRDefault="00E42329" w:rsidP="00E42329"/>
    <w:p w:rsidR="00E42329" w:rsidRDefault="00E42329" w:rsidP="00E42329">
      <w:r>
        <w:t xml:space="preserve"> vert. asymptotes:________________</w:t>
      </w:r>
      <w:r>
        <w:tab/>
        <w:t xml:space="preserve">horiz. asymptotes: ______________  </w:t>
      </w:r>
    </w:p>
    <w:p w:rsidR="00E42329" w:rsidRDefault="00E42329" w:rsidP="00E42329"/>
    <w:p w:rsidR="00E42329" w:rsidRDefault="00E42329" w:rsidP="00E42329">
      <w:r>
        <w:t xml:space="preserve">oblique asymptote: _____________ </w:t>
      </w:r>
      <w:r>
        <w:tab/>
      </w:r>
      <w:r>
        <w:tab/>
        <w:t xml:space="preserve"> Domain: ________________</w:t>
      </w:r>
    </w:p>
    <w:p w:rsidR="00E42329" w:rsidRDefault="00E42329" w:rsidP="00E42329"/>
    <w:p w:rsidR="00E42329" w:rsidRDefault="00E42329" w:rsidP="00E42329">
      <w:r>
        <w:t>Hole: __________</w:t>
      </w:r>
    </w:p>
    <w:p w:rsidR="00E42329" w:rsidRDefault="00F7216B" w:rsidP="00E42329">
      <w:pPr>
        <w:ind w:left="720" w:hanging="720"/>
        <w:rPr>
          <w:position w:val="-24"/>
        </w:rPr>
      </w:pPr>
      <w:r>
        <w:rPr>
          <w:noProof/>
          <w:position w:val="-24"/>
        </w:rPr>
        <w:pict>
          <v:shape id="_x0000_s1032" type="#_x0000_t32" style="position:absolute;left:0;text-align:left;margin-left:0;margin-top:13.2pt;width:522pt;height:0;z-index:251660288" o:connectortype="straight">
            <v:stroke dashstyle="dash"/>
          </v:shape>
        </w:pict>
      </w:r>
    </w:p>
    <w:p w:rsidR="00E42329" w:rsidRDefault="00E42329" w:rsidP="00E42329"/>
    <w:p w:rsidR="00E42329" w:rsidRDefault="00E42329" w:rsidP="00E42329">
      <w:r w:rsidRPr="008009DB">
        <w:t>b.</w:t>
      </w:r>
      <w:r w:rsidRPr="008009DB">
        <w:tab/>
      </w:r>
      <w:r w:rsidRPr="00C40E93">
        <w:rPr>
          <w:position w:val="-24"/>
        </w:rPr>
        <w:object w:dxaOrig="2020" w:dyaOrig="660">
          <v:shape id="_x0000_i1032" type="#_x0000_t75" style="width:101.25pt;height:33pt" o:ole="">
            <v:imagedata r:id="rId22" o:title=""/>
          </v:shape>
          <o:OLEObject Type="Embed" ProgID="Equation.DSMT4" ShapeID="_x0000_i1032" DrawAspect="Content" ObjectID="_1416299198" r:id="rId23"/>
        </w:object>
      </w:r>
      <w:r>
        <w:tab/>
      </w:r>
      <w:r>
        <w:tab/>
      </w:r>
      <w:r>
        <w:tab/>
      </w:r>
      <w:r>
        <w:tab/>
      </w:r>
      <w:r>
        <w:tab/>
      </w:r>
    </w:p>
    <w:p w:rsidR="00E42329" w:rsidRDefault="00E42329" w:rsidP="00E42329"/>
    <w:p w:rsidR="00E42329" w:rsidRDefault="00E42329" w:rsidP="00E42329"/>
    <w:p w:rsidR="00E42329" w:rsidRDefault="00E42329" w:rsidP="00E42329">
      <w:r>
        <w:rPr>
          <w:i/>
        </w:rPr>
        <w:t>x</w:t>
      </w:r>
      <w:r>
        <w:t xml:space="preserve">-intercept(s): _________________    </w:t>
      </w:r>
      <w:r>
        <w:tab/>
      </w:r>
      <w:r>
        <w:rPr>
          <w:i/>
        </w:rPr>
        <w:t>y</w:t>
      </w:r>
      <w:r>
        <w:t xml:space="preserve">-intercept: ___________  </w:t>
      </w:r>
    </w:p>
    <w:p w:rsidR="00E42329" w:rsidRDefault="00E42329" w:rsidP="00E42329"/>
    <w:p w:rsidR="00E42329" w:rsidRDefault="00E42329" w:rsidP="00E42329">
      <w:r>
        <w:t xml:space="preserve"> vert. asymptotes:________________</w:t>
      </w:r>
      <w:r>
        <w:tab/>
        <w:t xml:space="preserve">horiz. asymptotes: ______________  </w:t>
      </w:r>
    </w:p>
    <w:p w:rsidR="00E42329" w:rsidRDefault="00E42329" w:rsidP="00E42329"/>
    <w:p w:rsidR="00E42329" w:rsidRDefault="00E42329" w:rsidP="00E42329">
      <w:r>
        <w:t xml:space="preserve">oblique asymptote: _____________ </w:t>
      </w:r>
      <w:r>
        <w:tab/>
      </w:r>
      <w:r>
        <w:tab/>
        <w:t xml:space="preserve"> Domain: ________________</w:t>
      </w:r>
    </w:p>
    <w:p w:rsidR="00E42329" w:rsidRDefault="00E42329" w:rsidP="00E42329"/>
    <w:p w:rsidR="00E42329" w:rsidRDefault="00E42329" w:rsidP="00E42329">
      <w:r>
        <w:t>Hole: ________</w:t>
      </w:r>
    </w:p>
    <w:p w:rsidR="00E42329" w:rsidRPr="003E6E49" w:rsidRDefault="00F7216B" w:rsidP="00E42329">
      <w:r w:rsidRPr="00F7216B">
        <w:rPr>
          <w:noProof/>
          <w:position w:val="-24"/>
        </w:rPr>
        <w:pict>
          <v:shape id="_x0000_s1033" type="#_x0000_t32" style="position:absolute;margin-left:0;margin-top:11.65pt;width:522pt;height:0;z-index:251661312" o:connectortype="straight">
            <v:stroke dashstyle="dash"/>
          </v:shape>
        </w:pict>
      </w:r>
    </w:p>
    <w:p w:rsidR="00E42329" w:rsidRDefault="00E42329" w:rsidP="00E42329"/>
    <w:p w:rsidR="00E42329" w:rsidRDefault="00E42329" w:rsidP="00E42329">
      <w:r w:rsidRPr="008009DB">
        <w:t>c.</w:t>
      </w:r>
      <w:r w:rsidRPr="008009DB">
        <w:tab/>
      </w:r>
      <w:r w:rsidRPr="00C40E93">
        <w:rPr>
          <w:position w:val="-24"/>
        </w:rPr>
        <w:object w:dxaOrig="1960" w:dyaOrig="620">
          <v:shape id="_x0000_i1033" type="#_x0000_t75" style="width:98.25pt;height:30.75pt" o:ole="">
            <v:imagedata r:id="rId24" o:title=""/>
          </v:shape>
          <o:OLEObject Type="Embed" ProgID="Equation.DSMT4" ShapeID="_x0000_i1033" DrawAspect="Content" ObjectID="_1416299199" r:id="rId2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E42329" w:rsidRDefault="00E42329" w:rsidP="00E42329">
      <w:pPr>
        <w:rPr>
          <w:b/>
        </w:rPr>
      </w:pPr>
    </w:p>
    <w:p w:rsidR="00E42329" w:rsidRDefault="00E42329" w:rsidP="00E42329">
      <w:r>
        <w:rPr>
          <w:i/>
        </w:rPr>
        <w:t>x</w:t>
      </w:r>
      <w:r>
        <w:t xml:space="preserve">-intercept(s): _________________    </w:t>
      </w:r>
      <w:r>
        <w:tab/>
      </w:r>
      <w:r>
        <w:rPr>
          <w:i/>
        </w:rPr>
        <w:t>y</w:t>
      </w:r>
      <w:r>
        <w:t xml:space="preserve">-intercept: ___________  </w:t>
      </w:r>
    </w:p>
    <w:p w:rsidR="00E42329" w:rsidRDefault="00E42329" w:rsidP="00E42329"/>
    <w:p w:rsidR="00E42329" w:rsidRDefault="00E42329" w:rsidP="00E42329">
      <w:r>
        <w:t xml:space="preserve"> vert. asymptotes:________________</w:t>
      </w:r>
      <w:r>
        <w:tab/>
        <w:t xml:space="preserve">horiz. asymptotes: ______________  </w:t>
      </w:r>
    </w:p>
    <w:p w:rsidR="00E42329" w:rsidRDefault="00E42329" w:rsidP="00E42329"/>
    <w:p w:rsidR="00E42329" w:rsidRDefault="00E42329" w:rsidP="00E42329">
      <w:r>
        <w:t xml:space="preserve">oblique asymptote: _____________ </w:t>
      </w:r>
      <w:r>
        <w:tab/>
      </w:r>
      <w:r>
        <w:tab/>
        <w:t xml:space="preserve"> Domain: ________________</w:t>
      </w:r>
    </w:p>
    <w:p w:rsidR="00E42329" w:rsidRDefault="00E42329" w:rsidP="00E42329"/>
    <w:p w:rsidR="00E42329" w:rsidRDefault="00E42329" w:rsidP="00E42329">
      <w:r>
        <w:t>Hole: ______</w:t>
      </w:r>
    </w:p>
    <w:p w:rsidR="00E42329" w:rsidRDefault="00E42329" w:rsidP="00E42329">
      <w:pPr>
        <w:ind w:left="1440" w:hanging="1440"/>
        <w:rPr>
          <w:b/>
        </w:rPr>
      </w:pPr>
    </w:p>
    <w:p w:rsidR="00E42329" w:rsidRDefault="00F7216B" w:rsidP="00E42329">
      <w:r w:rsidRPr="00F7216B">
        <w:rPr>
          <w:noProof/>
          <w:position w:val="-24"/>
        </w:rPr>
        <w:pict>
          <v:shape id="_x0000_s1034" type="#_x0000_t32" style="position:absolute;margin-left:0;margin-top:5.85pt;width:522pt;height:0;z-index:251662336" o:connectortype="straight">
            <v:stroke dashstyle="dash"/>
          </v:shape>
        </w:pict>
      </w:r>
    </w:p>
    <w:p w:rsidR="00E42329" w:rsidRDefault="00E42329" w:rsidP="00E42329">
      <w:r w:rsidRPr="008009DB">
        <w:t>d.</w:t>
      </w:r>
      <w:r>
        <w:rPr>
          <w:b/>
        </w:rPr>
        <w:tab/>
      </w:r>
      <w:r w:rsidRPr="00C40E93">
        <w:rPr>
          <w:position w:val="-24"/>
        </w:rPr>
        <w:object w:dxaOrig="1900" w:dyaOrig="620">
          <v:shape id="_x0000_i1034" type="#_x0000_t75" style="width:95.25pt;height:30.75pt" o:ole="">
            <v:imagedata r:id="rId26" o:title=""/>
          </v:shape>
          <o:OLEObject Type="Embed" ProgID="Equation.DSMT4" ShapeID="_x0000_i1034" DrawAspect="Content" ObjectID="_1416299200" r:id="rId27"/>
        </w:object>
      </w:r>
      <w:r>
        <w:tab/>
      </w:r>
      <w:r>
        <w:tab/>
      </w:r>
      <w:r>
        <w:tab/>
      </w:r>
      <w:r>
        <w:tab/>
      </w:r>
      <w:r>
        <w:tab/>
      </w:r>
    </w:p>
    <w:p w:rsidR="00E42329" w:rsidRDefault="00E42329" w:rsidP="00E42329">
      <w:r>
        <w:tab/>
      </w:r>
      <w:r>
        <w:tab/>
      </w:r>
    </w:p>
    <w:p w:rsidR="00E42329" w:rsidRDefault="00E42329" w:rsidP="00E42329">
      <w:r>
        <w:rPr>
          <w:i/>
        </w:rPr>
        <w:t>x</w:t>
      </w:r>
      <w:r>
        <w:t xml:space="preserve">-intercept(s): _________________    </w:t>
      </w:r>
      <w:r>
        <w:tab/>
      </w:r>
      <w:r>
        <w:rPr>
          <w:i/>
        </w:rPr>
        <w:t>y</w:t>
      </w:r>
      <w:r>
        <w:t xml:space="preserve">-intercept: ___________  </w:t>
      </w:r>
    </w:p>
    <w:p w:rsidR="00E42329" w:rsidRDefault="00E42329" w:rsidP="00E42329"/>
    <w:p w:rsidR="00E42329" w:rsidRDefault="00E42329" w:rsidP="00E42329">
      <w:r>
        <w:t xml:space="preserve"> vert. asymptotes:________________</w:t>
      </w:r>
      <w:r>
        <w:tab/>
        <w:t xml:space="preserve">horiz. asymptotes: ______________  </w:t>
      </w:r>
    </w:p>
    <w:p w:rsidR="00E42329" w:rsidRDefault="00E42329" w:rsidP="00E42329"/>
    <w:p w:rsidR="00E42329" w:rsidRDefault="00E42329" w:rsidP="00E42329">
      <w:r>
        <w:t xml:space="preserve">oblique asymptote: _____________ </w:t>
      </w:r>
      <w:r>
        <w:tab/>
      </w:r>
      <w:r>
        <w:tab/>
        <w:t xml:space="preserve"> Domain: ________________</w:t>
      </w:r>
    </w:p>
    <w:p w:rsidR="00E42329" w:rsidRDefault="00E42329" w:rsidP="00E42329"/>
    <w:p w:rsidR="002C7BBB" w:rsidRPr="00E42329" w:rsidRDefault="00E42329" w:rsidP="00E42329">
      <w:r>
        <w:t>Hole: ______</w:t>
      </w:r>
    </w:p>
    <w:sectPr w:rsidR="002C7BBB" w:rsidRPr="00E42329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792755"/>
    <w:rsid w:val="00071FED"/>
    <w:rsid w:val="001C4907"/>
    <w:rsid w:val="002C1C94"/>
    <w:rsid w:val="002C7BBB"/>
    <w:rsid w:val="00756343"/>
    <w:rsid w:val="00792755"/>
    <w:rsid w:val="007A34E0"/>
    <w:rsid w:val="007D7477"/>
    <w:rsid w:val="00836C95"/>
    <w:rsid w:val="00A4625E"/>
    <w:rsid w:val="00B04A57"/>
    <w:rsid w:val="00E42329"/>
    <w:rsid w:val="00EA33DF"/>
    <w:rsid w:val="00ED33ED"/>
    <w:rsid w:val="00EE4075"/>
    <w:rsid w:val="00F721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  <o:rules v:ext="edit">
        <o:r id="V:Rule6" type="connector" idref="#_x0000_s1034"/>
        <o:r id="V:Rule7" type="connector" idref="#_x0000_s1033"/>
        <o:r id="V:Rule8" type="connector" idref="#_x0000_s1032"/>
        <o:r id="V:Rule9" type="connector" idref="#_x0000_s1046"/>
        <o:r id="V:Rule10" type="connector" idref="#_x0000_s104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2755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2755"/>
    <w:pPr>
      <w:ind w:left="720"/>
    </w:pPr>
  </w:style>
  <w:style w:type="table" w:styleId="TableGrid">
    <w:name w:val="Table Grid"/>
    <w:basedOn w:val="TableNormal"/>
    <w:uiPriority w:val="59"/>
    <w:rsid w:val="00B04A57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56343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634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197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7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24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66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wmf"/><Relationship Id="rId12" Type="http://schemas.openxmlformats.org/officeDocument/2006/relationships/image" Target="media/image6.gi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gif"/><Relationship Id="rId11" Type="http://schemas.openxmlformats.org/officeDocument/2006/relationships/oleObject" Target="embeddings/oleObject3.bin"/><Relationship Id="rId24" Type="http://schemas.openxmlformats.org/officeDocument/2006/relationships/image" Target="media/image13.wmf"/><Relationship Id="rId5" Type="http://schemas.openxmlformats.org/officeDocument/2006/relationships/oleObject" Target="embeddings/oleObject1.bin"/><Relationship Id="rId15" Type="http://schemas.openxmlformats.org/officeDocument/2006/relationships/image" Target="media/image8.gif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image" Target="media/image1.wmf"/><Relationship Id="rId9" Type="http://schemas.openxmlformats.org/officeDocument/2006/relationships/image" Target="media/image4.gif"/><Relationship Id="rId14" Type="http://schemas.openxmlformats.org/officeDocument/2006/relationships/oleObject" Target="embeddings/oleObject4.bin"/><Relationship Id="rId22" Type="http://schemas.openxmlformats.org/officeDocument/2006/relationships/image" Target="media/image12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4</Pages>
  <Words>413</Words>
  <Characters>235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27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Sheppard</dc:creator>
  <cp:keywords/>
  <dc:description/>
  <cp:lastModifiedBy>mfcsd</cp:lastModifiedBy>
  <cp:revision>6</cp:revision>
  <cp:lastPrinted>2012-12-06T16:39:00Z</cp:lastPrinted>
  <dcterms:created xsi:type="dcterms:W3CDTF">2012-12-06T14:33:00Z</dcterms:created>
  <dcterms:modified xsi:type="dcterms:W3CDTF">2012-12-06T16:40:00Z</dcterms:modified>
</cp:coreProperties>
</file>